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8" r:id="rId2"/>
    <p:sldId id="340" r:id="rId3"/>
    <p:sldId id="343" r:id="rId4"/>
    <p:sldId id="339" r:id="rId5"/>
    <p:sldId id="341" r:id="rId6"/>
    <p:sldId id="275" r:id="rId7"/>
    <p:sldId id="344" r:id="rId8"/>
    <p:sldId id="345" r:id="rId9"/>
    <p:sldId id="259" r:id="rId10"/>
    <p:sldId id="346" r:id="rId11"/>
    <p:sldId id="349" r:id="rId12"/>
    <p:sldId id="350" r:id="rId13"/>
    <p:sldId id="302" r:id="rId14"/>
    <p:sldId id="307" r:id="rId15"/>
    <p:sldId id="316" r:id="rId16"/>
    <p:sldId id="303" r:id="rId17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i wei" initials="ww" lastIdx="1" clrIdx="0">
    <p:extLst>
      <p:ext uri="{19B8F6BF-5375-455C-9EA6-DF929625EA0E}">
        <p15:presenceInfo xmlns:p15="http://schemas.microsoft.com/office/powerpoint/2012/main" userId="76ccdd8edcbaccc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65" autoAdjust="0"/>
    <p:restoredTop sz="94280" autoAdjust="0"/>
  </p:normalViewPr>
  <p:slideViewPr>
    <p:cSldViewPr snapToGrid="0">
      <p:cViewPr varScale="1">
        <p:scale>
          <a:sx n="94" d="100"/>
          <a:sy n="94" d="100"/>
        </p:scale>
        <p:origin x="178" y="8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CA8D77-7F5A-49CB-AC80-9F2982166FAC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1A8C03-AB42-4E14-956F-618BA6176F6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33186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1750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2249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0914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2979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29184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7615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66692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59885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66295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3945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73674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99B3C-81E0-4790-AA15-5F7561CA9719}" type="datetimeFigureOut">
              <a:rPr lang="zh-TW" altLang="en-US" smtClean="0"/>
              <a:t>2022/6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B4C1D6-94A9-490F-B100-CDC09A7581D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2890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74241" y="2877416"/>
            <a:ext cx="10515600" cy="1325563"/>
          </a:xfrm>
        </p:spPr>
        <p:txBody>
          <a:bodyPr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定理四 </a:t>
            </a:r>
            <a:b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分段數為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N=2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之解空間</a:t>
            </a:r>
          </a:p>
        </p:txBody>
      </p:sp>
    </p:spTree>
    <p:extLst>
      <p:ext uri="{BB962C8B-B14F-4D97-AF65-F5344CB8AC3E}">
        <p14:creationId xmlns:p14="http://schemas.microsoft.com/office/powerpoint/2010/main" val="10633133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40872B23-F272-4218-8898-CE19BA9598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151" y="152400"/>
            <a:ext cx="8914494" cy="6858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489364" y="696686"/>
            <a:ext cx="2632693" cy="5225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4842187" y="750674"/>
            <a:ext cx="2502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穩定條件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71158F4-0CF0-4AF1-BD3C-16A823BF939C}"/>
              </a:ext>
            </a:extLst>
          </p:cNvPr>
          <p:cNvSpPr/>
          <p:nvPr/>
        </p:nvSpPr>
        <p:spPr>
          <a:xfrm>
            <a:off x="1489364" y="1502229"/>
            <a:ext cx="2632693" cy="5225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44D0B3D-0F4A-48C2-B0A0-33E470E962C7}"/>
              </a:ext>
            </a:extLst>
          </p:cNvPr>
          <p:cNvSpPr/>
          <p:nvPr/>
        </p:nvSpPr>
        <p:spPr>
          <a:xfrm>
            <a:off x="1322450" y="4128532"/>
            <a:ext cx="2632693" cy="257706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3995BE5B-BC52-47DC-8928-CD620BA5E71F}"/>
              </a:ext>
            </a:extLst>
          </p:cNvPr>
          <p:cNvCxnSpPr>
            <a:cxnSpLocks/>
          </p:cNvCxnSpPr>
          <p:nvPr/>
        </p:nvCxnSpPr>
        <p:spPr>
          <a:xfrm>
            <a:off x="4122057" y="935340"/>
            <a:ext cx="676587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A8474179-564C-4768-ADCC-9CC42BB0D7A2}"/>
              </a:ext>
            </a:extLst>
          </p:cNvPr>
          <p:cNvCxnSpPr>
            <a:cxnSpLocks/>
          </p:cNvCxnSpPr>
          <p:nvPr/>
        </p:nvCxnSpPr>
        <p:spPr>
          <a:xfrm>
            <a:off x="4122057" y="1763486"/>
            <a:ext cx="676587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6910BCCB-6AB1-4986-9BF5-1EB5EC04B0C1}"/>
              </a:ext>
            </a:extLst>
          </p:cNvPr>
          <p:cNvSpPr txBox="1"/>
          <p:nvPr/>
        </p:nvSpPr>
        <p:spPr>
          <a:xfrm>
            <a:off x="4842187" y="1578820"/>
            <a:ext cx="2502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穩定條件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746DF6D0-A4B2-4F9F-8208-6455F37A3A7C}"/>
              </a:ext>
            </a:extLst>
          </p:cNvPr>
          <p:cNvCxnSpPr>
            <a:cxnSpLocks/>
          </p:cNvCxnSpPr>
          <p:nvPr/>
        </p:nvCxnSpPr>
        <p:spPr>
          <a:xfrm>
            <a:off x="4009288" y="5463846"/>
            <a:ext cx="676587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60282EF-80A0-483D-ADC7-7CAFE0F96EF1}"/>
              </a:ext>
            </a:extLst>
          </p:cNvPr>
          <p:cNvSpPr txBox="1"/>
          <p:nvPr/>
        </p:nvSpPr>
        <p:spPr>
          <a:xfrm>
            <a:off x="4729418" y="5279180"/>
            <a:ext cx="1772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穩定條件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~11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8C98C366-5802-469B-BFAA-8E1B51A43ACF}"/>
              </a:ext>
            </a:extLst>
          </p:cNvPr>
          <p:cNvCxnSpPr>
            <a:cxnSpLocks/>
          </p:cNvCxnSpPr>
          <p:nvPr/>
        </p:nvCxnSpPr>
        <p:spPr>
          <a:xfrm>
            <a:off x="6096000" y="935340"/>
            <a:ext cx="3338286" cy="219974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CD26B6DD-797E-45E9-AA64-8F4D0BFDA020}"/>
              </a:ext>
            </a:extLst>
          </p:cNvPr>
          <p:cNvCxnSpPr>
            <a:cxnSpLocks/>
            <a:stCxn id="17" idx="2"/>
          </p:cNvCxnSpPr>
          <p:nvPr/>
        </p:nvCxnSpPr>
        <p:spPr>
          <a:xfrm>
            <a:off x="6093208" y="1948152"/>
            <a:ext cx="3224964" cy="14808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7075FF86-FC0A-4C4F-9C05-EC8EA9E6C657}"/>
              </a:ext>
            </a:extLst>
          </p:cNvPr>
          <p:cNvCxnSpPr>
            <a:cxnSpLocks/>
            <a:stCxn id="19" idx="3"/>
          </p:cNvCxnSpPr>
          <p:nvPr/>
        </p:nvCxnSpPr>
        <p:spPr>
          <a:xfrm flipV="1">
            <a:off x="6502400" y="3581400"/>
            <a:ext cx="2968172" cy="188244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8A067083-23B9-4304-9C05-26E4184FF39B}"/>
              </a:ext>
            </a:extLst>
          </p:cNvPr>
          <p:cNvSpPr txBox="1"/>
          <p:nvPr/>
        </p:nvSpPr>
        <p:spPr>
          <a:xfrm>
            <a:off x="9536807" y="3137463"/>
            <a:ext cx="2502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=1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共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1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條規則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E56B935B-1298-489B-8802-D66526CAC0D3}"/>
              </a:ext>
            </a:extLst>
          </p:cNvPr>
          <p:cNvSpPr/>
          <p:nvPr/>
        </p:nvSpPr>
        <p:spPr>
          <a:xfrm>
            <a:off x="1405081" y="2628759"/>
            <a:ext cx="4437600" cy="148084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DCE11F15-1E7D-4BC7-B4F0-2C6ECC6E6E64}"/>
              </a:ext>
            </a:extLst>
          </p:cNvPr>
          <p:cNvCxnSpPr>
            <a:cxnSpLocks/>
          </p:cNvCxnSpPr>
          <p:nvPr/>
        </p:nvCxnSpPr>
        <p:spPr>
          <a:xfrm flipV="1">
            <a:off x="5828372" y="3117732"/>
            <a:ext cx="264836" cy="16230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69046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15274599-10CF-FD95-F4BF-275CDB407E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6536" y="632804"/>
            <a:ext cx="7914286" cy="50000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A6D6FEE-00ED-4336-84FA-FE19B830D58F}"/>
              </a:ext>
            </a:extLst>
          </p:cNvPr>
          <p:cNvSpPr/>
          <p:nvPr/>
        </p:nvSpPr>
        <p:spPr>
          <a:xfrm>
            <a:off x="1762497" y="1414796"/>
            <a:ext cx="2632693" cy="5225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E9C735DA-DC8F-40E8-9EB0-7EF8E12E9598}"/>
              </a:ext>
            </a:extLst>
          </p:cNvPr>
          <p:cNvSpPr txBox="1"/>
          <p:nvPr/>
        </p:nvSpPr>
        <p:spPr>
          <a:xfrm>
            <a:off x="5115320" y="1468784"/>
            <a:ext cx="2502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穩定條件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AA19B88-9460-40AD-AA35-23DF76ED362E}"/>
              </a:ext>
            </a:extLst>
          </p:cNvPr>
          <p:cNvSpPr/>
          <p:nvPr/>
        </p:nvSpPr>
        <p:spPr>
          <a:xfrm>
            <a:off x="1762497" y="2220339"/>
            <a:ext cx="2632693" cy="5225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BD57E3FA-11B7-4275-A687-13A055308FCB}"/>
              </a:ext>
            </a:extLst>
          </p:cNvPr>
          <p:cNvCxnSpPr>
            <a:cxnSpLocks/>
          </p:cNvCxnSpPr>
          <p:nvPr/>
        </p:nvCxnSpPr>
        <p:spPr>
          <a:xfrm>
            <a:off x="4395190" y="1653450"/>
            <a:ext cx="676587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70C912A0-F45B-4448-B2DF-EDFF2D163877}"/>
              </a:ext>
            </a:extLst>
          </p:cNvPr>
          <p:cNvCxnSpPr>
            <a:cxnSpLocks/>
          </p:cNvCxnSpPr>
          <p:nvPr/>
        </p:nvCxnSpPr>
        <p:spPr>
          <a:xfrm>
            <a:off x="4395190" y="2481596"/>
            <a:ext cx="676587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E6009EDE-3B3B-4807-954F-CF1A472A4F80}"/>
              </a:ext>
            </a:extLst>
          </p:cNvPr>
          <p:cNvSpPr txBox="1"/>
          <p:nvPr/>
        </p:nvSpPr>
        <p:spPr>
          <a:xfrm>
            <a:off x="5115320" y="2296930"/>
            <a:ext cx="2502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穩定條件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F02649F-2527-4613-B1B6-57878E525157}"/>
              </a:ext>
            </a:extLst>
          </p:cNvPr>
          <p:cNvSpPr/>
          <p:nvPr/>
        </p:nvSpPr>
        <p:spPr>
          <a:xfrm>
            <a:off x="1448791" y="556729"/>
            <a:ext cx="926274" cy="5225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C0C7BCF6-F47C-4407-9FE9-3B6F8050E637}"/>
              </a:ext>
            </a:extLst>
          </p:cNvPr>
          <p:cNvCxnSpPr>
            <a:cxnSpLocks/>
          </p:cNvCxnSpPr>
          <p:nvPr/>
        </p:nvCxnSpPr>
        <p:spPr>
          <a:xfrm>
            <a:off x="2375065" y="727175"/>
            <a:ext cx="372093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997D4316-0521-4FEE-A398-CDB820D84C1B}"/>
              </a:ext>
            </a:extLst>
          </p:cNvPr>
          <p:cNvSpPr txBox="1"/>
          <p:nvPr/>
        </p:nvSpPr>
        <p:spPr>
          <a:xfrm>
            <a:off x="6096000" y="585864"/>
            <a:ext cx="2502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分段數為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時執行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DA3F23F-B6B5-4153-A6E7-611A89CBDF2B}"/>
              </a:ext>
            </a:extLst>
          </p:cNvPr>
          <p:cNvSpPr/>
          <p:nvPr/>
        </p:nvSpPr>
        <p:spPr>
          <a:xfrm>
            <a:off x="1762497" y="2940410"/>
            <a:ext cx="2632693" cy="5225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A328BD87-1A4B-546D-FBAF-6739525587D3}"/>
              </a:ext>
            </a:extLst>
          </p:cNvPr>
          <p:cNvCxnSpPr>
            <a:cxnSpLocks/>
          </p:cNvCxnSpPr>
          <p:nvPr/>
        </p:nvCxnSpPr>
        <p:spPr>
          <a:xfrm>
            <a:off x="4395190" y="3201667"/>
            <a:ext cx="676587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407B23E-AF02-912F-AEB6-5A0BFD3C80E1}"/>
              </a:ext>
            </a:extLst>
          </p:cNvPr>
          <p:cNvSpPr txBox="1"/>
          <p:nvPr/>
        </p:nvSpPr>
        <p:spPr>
          <a:xfrm>
            <a:off x="5115320" y="3017001"/>
            <a:ext cx="2502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穩定條件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7842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A1758932-57DE-4E74-941A-404882516F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6776" y="1038365"/>
            <a:ext cx="2753684" cy="4320000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4FAC4F81-9A37-421F-9DF1-5951B31B5E48}"/>
              </a:ext>
            </a:extLst>
          </p:cNvPr>
          <p:cNvSpPr/>
          <p:nvPr/>
        </p:nvSpPr>
        <p:spPr>
          <a:xfrm>
            <a:off x="1957881" y="1038364"/>
            <a:ext cx="3389034" cy="45410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EEA5BF7F-0D7C-4CEB-9CA0-F487408343B9}"/>
              </a:ext>
            </a:extLst>
          </p:cNvPr>
          <p:cNvCxnSpPr>
            <a:cxnSpLocks/>
          </p:cNvCxnSpPr>
          <p:nvPr/>
        </p:nvCxnSpPr>
        <p:spPr>
          <a:xfrm>
            <a:off x="5375870" y="3244334"/>
            <a:ext cx="870962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8A59E268-C953-4EE6-B937-D5C2D824317F}"/>
              </a:ext>
            </a:extLst>
          </p:cNvPr>
          <p:cNvSpPr txBox="1"/>
          <p:nvPr/>
        </p:nvSpPr>
        <p:spPr>
          <a:xfrm>
            <a:off x="6405966" y="3059668"/>
            <a:ext cx="228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穩定條件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~11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CE60361F-68CF-4E83-A108-C0E6F377CD0A}"/>
              </a:ext>
            </a:extLst>
          </p:cNvPr>
          <p:cNvSpPr txBox="1"/>
          <p:nvPr/>
        </p:nvSpPr>
        <p:spPr>
          <a:xfrm>
            <a:off x="7389930" y="1383269"/>
            <a:ext cx="22823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=2</a:t>
            </a:r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時，共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1+11=22</a:t>
            </a:r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條規則數。</a:t>
            </a:r>
          </a:p>
        </p:txBody>
      </p:sp>
    </p:spTree>
    <p:extLst>
      <p:ext uri="{BB962C8B-B14F-4D97-AF65-F5344CB8AC3E}">
        <p14:creationId xmlns:p14="http://schemas.microsoft.com/office/powerpoint/2010/main" val="31711912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A9A9B4A6-0A16-439E-9681-130F62ECDD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2193" y="4344147"/>
            <a:ext cx="2276793" cy="1714739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31A244A0-1423-4946-ABBB-D3FFC90945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6842" y="729721"/>
            <a:ext cx="2572109" cy="3591426"/>
          </a:xfrm>
          <a:prstGeom prst="rect">
            <a:avLst/>
          </a:prstGeom>
        </p:spPr>
      </p:pic>
      <p:pic>
        <p:nvPicPr>
          <p:cNvPr id="2" name="圖片 1">
            <a:extLst>
              <a:ext uri="{FF2B5EF4-FFF2-40B4-BE49-F238E27FC236}">
                <a16:creationId xmlns:a16="http://schemas.microsoft.com/office/drawing/2014/main" id="{18492FAB-19A1-4C11-93C2-F0BEF40029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340" y="949359"/>
            <a:ext cx="6106377" cy="495369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62884" y="729721"/>
            <a:ext cx="10691163" cy="553402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5F5CA225-A0CA-4EBA-95A1-7F06861F71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0261" y="818730"/>
            <a:ext cx="3200847" cy="3610479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364B414-39E2-4F61-8C38-B61BFF91F9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4422038"/>
            <a:ext cx="2143424" cy="1648055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82AD9BF2-7561-42D8-9303-7090CBA54663}"/>
              </a:ext>
            </a:extLst>
          </p:cNvPr>
          <p:cNvSpPr txBox="1"/>
          <p:nvPr/>
        </p:nvSpPr>
        <p:spPr>
          <a:xfrm>
            <a:off x="1235363" y="131791"/>
            <a:ext cx="938117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5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lock=4</a:t>
            </a:r>
            <a:r>
              <a:rPr lang="zh-TW" altLang="en-US" sz="25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中為</a:t>
            </a:r>
            <a:r>
              <a:rPr lang="en-US" altLang="zh-TW" sz="25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=1</a:t>
            </a:r>
            <a:r>
              <a:rPr lang="zh-TW" altLang="en-US" sz="25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其中</a:t>
            </a:r>
            <a:r>
              <a:rPr lang="en-US" altLang="zh-TW" sz="25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ubblock=1~9</a:t>
            </a:r>
            <a:r>
              <a:rPr lang="zh-TW" altLang="en-US" sz="25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為穩定條件方程式</a:t>
            </a:r>
          </a:p>
          <a:p>
            <a:endParaRPr lang="zh-TW" altLang="en-US" sz="25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9468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圖片 20">
            <a:extLst>
              <a:ext uri="{FF2B5EF4-FFF2-40B4-BE49-F238E27FC236}">
                <a16:creationId xmlns:a16="http://schemas.microsoft.com/office/drawing/2014/main" id="{CB8B3256-996B-4BE4-989B-8B2C61DDB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828" y="1546570"/>
            <a:ext cx="5544324" cy="2629267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4E7DE1AD-7762-431A-B26E-5CF5EC089F49}"/>
              </a:ext>
            </a:extLst>
          </p:cNvPr>
          <p:cNvSpPr txBox="1"/>
          <p:nvPr/>
        </p:nvSpPr>
        <p:spPr>
          <a:xfrm>
            <a:off x="9593115" y="1931012"/>
            <a:ext cx="2117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11111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為推導之穩定定理中大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hi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矩陣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DAC5B992-88E5-4CCA-B463-0FF93DF891F3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8005011" y="2254178"/>
            <a:ext cx="158810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34778C70-AF09-4A7C-AC99-FDFA0E12F9E0}"/>
              </a:ext>
            </a:extLst>
          </p:cNvPr>
          <p:cNvSpPr/>
          <p:nvPr/>
        </p:nvSpPr>
        <p:spPr>
          <a:xfrm>
            <a:off x="1026695" y="1230765"/>
            <a:ext cx="6978316" cy="204682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795E8689-4897-46C7-9ED2-A45CB7D3448D}"/>
              </a:ext>
            </a:extLst>
          </p:cNvPr>
          <p:cNvSpPr txBox="1"/>
          <p:nvPr/>
        </p:nvSpPr>
        <p:spPr>
          <a:xfrm>
            <a:off x="9593115" y="3529506"/>
            <a:ext cx="2117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令大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hi-eps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乘以適當單位矩陣為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OS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83497925-BEA3-4817-BE81-D3021180F032}"/>
              </a:ext>
            </a:extLst>
          </p:cNvPr>
          <p:cNvCxnSpPr>
            <a:cxnSpLocks/>
            <a:stCxn id="16" idx="3"/>
          </p:cNvCxnSpPr>
          <p:nvPr/>
        </p:nvCxnSpPr>
        <p:spPr>
          <a:xfrm flipV="1">
            <a:off x="8005011" y="3789296"/>
            <a:ext cx="1495249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92F29A2-490E-440A-BCBF-B2F791D5AF1A}"/>
              </a:ext>
            </a:extLst>
          </p:cNvPr>
          <p:cNvSpPr/>
          <p:nvPr/>
        </p:nvSpPr>
        <p:spPr>
          <a:xfrm>
            <a:off x="1026695" y="3277590"/>
            <a:ext cx="6978316" cy="102341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71521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DCBB10B1-13B3-59C2-738F-358209F6DC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5103" y="701974"/>
            <a:ext cx="2818097" cy="4736297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B82E5A6A-EECB-404E-9228-767850F80A32}"/>
              </a:ext>
            </a:extLst>
          </p:cNvPr>
          <p:cNvSpPr/>
          <p:nvPr/>
        </p:nvSpPr>
        <p:spPr>
          <a:xfrm>
            <a:off x="3050912" y="1137062"/>
            <a:ext cx="2886478" cy="44557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F95B6F68-D7A9-41B8-82D8-C8E2B4478D8F}"/>
              </a:ext>
            </a:extLst>
          </p:cNvPr>
          <p:cNvCxnSpPr>
            <a:cxnSpLocks/>
          </p:cNvCxnSpPr>
          <p:nvPr/>
        </p:nvCxnSpPr>
        <p:spPr>
          <a:xfrm>
            <a:off x="5937390" y="3203368"/>
            <a:ext cx="268541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AB8E1A27-AAE5-40BC-A7EE-0A1BBE980DB7}"/>
              </a:ext>
            </a:extLst>
          </p:cNvPr>
          <p:cNvSpPr txBox="1"/>
          <p:nvPr/>
        </p:nvSpPr>
        <p:spPr>
          <a:xfrm>
            <a:off x="8931563" y="2880202"/>
            <a:ext cx="2117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呼叫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OS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求解器進行求解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4748EBC-8B39-478F-AE06-E7B338359D60}"/>
              </a:ext>
            </a:extLst>
          </p:cNvPr>
          <p:cNvSpPr/>
          <p:nvPr/>
        </p:nvSpPr>
        <p:spPr>
          <a:xfrm>
            <a:off x="3280402" y="4178755"/>
            <a:ext cx="1696184" cy="50482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08E8CB20-9FB9-4EFC-86C7-ACFCF581062C}"/>
              </a:ext>
            </a:extLst>
          </p:cNvPr>
          <p:cNvCxnSpPr>
            <a:cxnSpLocks/>
          </p:cNvCxnSpPr>
          <p:nvPr/>
        </p:nvCxnSpPr>
        <p:spPr>
          <a:xfrm>
            <a:off x="5100261" y="4568111"/>
            <a:ext cx="1640068" cy="87016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E92B3F2A-4394-4C81-A3AF-B72EC45FE560}"/>
              </a:ext>
            </a:extLst>
          </p:cNvPr>
          <p:cNvSpPr txBox="1"/>
          <p:nvPr/>
        </p:nvSpPr>
        <p:spPr>
          <a:xfrm>
            <a:off x="6740329" y="5371079"/>
            <a:ext cx="2117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用求解之矩陣計算增益值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8A927C7E-1232-435A-9915-FF4DD488E341}"/>
              </a:ext>
            </a:extLst>
          </p:cNvPr>
          <p:cNvSpPr/>
          <p:nvPr/>
        </p:nvSpPr>
        <p:spPr>
          <a:xfrm>
            <a:off x="3280402" y="4683579"/>
            <a:ext cx="1696184" cy="6875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8C497898-CC4A-40F6-AD96-9E34442E1C14}"/>
              </a:ext>
            </a:extLst>
          </p:cNvPr>
          <p:cNvCxnSpPr>
            <a:cxnSpLocks/>
          </p:cNvCxnSpPr>
          <p:nvPr/>
        </p:nvCxnSpPr>
        <p:spPr>
          <a:xfrm flipH="1">
            <a:off x="3173991" y="5371079"/>
            <a:ext cx="707323" cy="76199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902A0302-B63E-4A99-A054-086929E65E98}"/>
              </a:ext>
            </a:extLst>
          </p:cNvPr>
          <p:cNvSpPr txBox="1"/>
          <p:nvPr/>
        </p:nvSpPr>
        <p:spPr>
          <a:xfrm>
            <a:off x="2469054" y="6125771"/>
            <a:ext cx="2117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取得特徵值</a:t>
            </a:r>
          </a:p>
        </p:txBody>
      </p:sp>
    </p:spTree>
    <p:extLst>
      <p:ext uri="{BB962C8B-B14F-4D97-AF65-F5344CB8AC3E}">
        <p14:creationId xmlns:p14="http://schemas.microsoft.com/office/powerpoint/2010/main" val="1756162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8B998746-39E9-A1C9-0665-31C9FC5113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106" y="895674"/>
            <a:ext cx="7047619" cy="518095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239590" y="2241214"/>
            <a:ext cx="5916531" cy="43589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8588079" y="2284430"/>
            <a:ext cx="2301565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判斷特徵值</a:t>
            </a:r>
          </a:p>
        </p:txBody>
      </p:sp>
      <p:cxnSp>
        <p:nvCxnSpPr>
          <p:cNvPr id="23" name="直線單箭頭接點 22"/>
          <p:cNvCxnSpPr>
            <a:cxnSpLocks/>
          </p:cNvCxnSpPr>
          <p:nvPr/>
        </p:nvCxnSpPr>
        <p:spPr>
          <a:xfrm>
            <a:off x="8149385" y="2455246"/>
            <a:ext cx="438694" cy="187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FC7868EF-CC22-47F5-858D-C870F7FACE78}"/>
              </a:ext>
            </a:extLst>
          </p:cNvPr>
          <p:cNvSpPr/>
          <p:nvPr/>
        </p:nvSpPr>
        <p:spPr>
          <a:xfrm>
            <a:off x="2239590" y="2894325"/>
            <a:ext cx="5670696" cy="247171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B35686E0-51AA-4148-AED8-9B31D8C57E48}"/>
              </a:ext>
            </a:extLst>
          </p:cNvPr>
          <p:cNvSpPr txBox="1"/>
          <p:nvPr/>
        </p:nvSpPr>
        <p:spPr>
          <a:xfrm>
            <a:off x="8323702" y="3788553"/>
            <a:ext cx="2301565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存取特徵值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&gt;0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解</a:t>
            </a: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49E6DD1E-6BEA-464B-BF67-E28CBF84803D}"/>
              </a:ext>
            </a:extLst>
          </p:cNvPr>
          <p:cNvCxnSpPr>
            <a:cxnSpLocks/>
          </p:cNvCxnSpPr>
          <p:nvPr/>
        </p:nvCxnSpPr>
        <p:spPr>
          <a:xfrm>
            <a:off x="7930038" y="3959369"/>
            <a:ext cx="438694" cy="187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29189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字方塊 13"/>
          <p:cNvSpPr txBox="1"/>
          <p:nvPr/>
        </p:nvSpPr>
        <p:spPr>
          <a:xfrm>
            <a:off x="424524" y="892301"/>
            <a:ext cx="1134295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此解空間程式檔總共有三個資料夾：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40000">
              <a:buFont typeface="+mj-lt"/>
              <a:buAutoNum type="arabicPeriod"/>
            </a:pPr>
            <a:r>
              <a:rPr lang="en-US" altLang="zh-TW" sz="28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ot_Files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：畫圖程式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40000">
              <a:buFont typeface="+mj-lt"/>
              <a:buAutoNum type="arabicPeriod"/>
            </a:pPr>
            <a:r>
              <a:rPr lang="en-US" altLang="zh-TW" sz="28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ata_Files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：控制增益點數據檔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40000">
              <a:buFont typeface="+mj-lt"/>
              <a:buAutoNum type="arabicPeriod"/>
            </a:pPr>
            <a:r>
              <a:rPr lang="en-US" altLang="zh-TW" sz="28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easible_Region_Files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：求解解空間程式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n"/>
            </a:pP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若要求解解空間程式，只須執行</a:t>
            </a:r>
            <a:r>
              <a:rPr lang="en-US" altLang="zh-TW" sz="28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easible_Region_Files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內的檔案；若要直接畫解空間，則須將</a:t>
            </a:r>
            <a:r>
              <a:rPr lang="en-US" altLang="zh-TW" sz="28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ata_Files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與</a:t>
            </a:r>
            <a:r>
              <a:rPr lang="en-US" altLang="zh-TW" sz="28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ot_Files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內的檔案放在同一個資料夾，在執行</a:t>
            </a:r>
            <a:r>
              <a:rPr lang="en-US" altLang="zh-TW" sz="28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ot_Files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內的檔案即可。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34091" y="20770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b="1" dirty="0">
                <a:ea typeface="標楷體" panose="03000509000000000000" pitchFamily="65" charset="-120"/>
              </a:rPr>
              <a:t>說明：</a:t>
            </a:r>
          </a:p>
        </p:txBody>
      </p:sp>
    </p:spTree>
    <p:extLst>
      <p:ext uri="{BB962C8B-B14F-4D97-AF65-F5344CB8AC3E}">
        <p14:creationId xmlns:p14="http://schemas.microsoft.com/office/powerpoint/2010/main" val="42060074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35BFC467-622B-42C1-B04B-3A789837A2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9912" y="75732"/>
            <a:ext cx="4839375" cy="6706536"/>
          </a:xfrm>
          <a:prstGeom prst="rect">
            <a:avLst/>
          </a:prstGeom>
        </p:spPr>
      </p:pic>
      <p:cxnSp>
        <p:nvCxnSpPr>
          <p:cNvPr id="3" name="直線單箭頭接點 2">
            <a:extLst>
              <a:ext uri="{FF2B5EF4-FFF2-40B4-BE49-F238E27FC236}">
                <a16:creationId xmlns:a16="http://schemas.microsoft.com/office/drawing/2014/main" id="{DB308223-5C1F-4CBF-81FE-C88C75395CC4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8174254" y="388683"/>
            <a:ext cx="1466861" cy="895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6171D9AC-08DE-46EA-BDA2-34B6600E84FC}"/>
              </a:ext>
            </a:extLst>
          </p:cNvPr>
          <p:cNvSpPr/>
          <p:nvPr/>
        </p:nvSpPr>
        <p:spPr>
          <a:xfrm>
            <a:off x="1705254" y="75732"/>
            <a:ext cx="6469000" cy="69514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CBBC9931-D6C1-4CAF-9017-724C483F993C}"/>
              </a:ext>
            </a:extLst>
          </p:cNvPr>
          <p:cNvSpPr txBox="1"/>
          <p:nvPr/>
        </p:nvSpPr>
        <p:spPr>
          <a:xfrm>
            <a:off x="9641115" y="212971"/>
            <a:ext cx="1494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清除與計時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CD61C95A-62BD-42AE-AC50-5CEE6AFAB7B2}"/>
              </a:ext>
            </a:extLst>
          </p:cNvPr>
          <p:cNvCxnSpPr>
            <a:cxnSpLocks/>
            <a:endCxn id="11" idx="1"/>
          </p:cNvCxnSpPr>
          <p:nvPr/>
        </p:nvCxnSpPr>
        <p:spPr>
          <a:xfrm>
            <a:off x="8174254" y="3284354"/>
            <a:ext cx="146686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A1BDC988-6FA4-4AC3-A721-88D1C3F779A7}"/>
              </a:ext>
            </a:extLst>
          </p:cNvPr>
          <p:cNvSpPr/>
          <p:nvPr/>
        </p:nvSpPr>
        <p:spPr>
          <a:xfrm>
            <a:off x="1705254" y="895254"/>
            <a:ext cx="6469000" cy="508644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6BC140F0-9834-4457-8B43-0CC746376A81}"/>
              </a:ext>
            </a:extLst>
          </p:cNvPr>
          <p:cNvSpPr txBox="1"/>
          <p:nvPr/>
        </p:nvSpPr>
        <p:spPr>
          <a:xfrm>
            <a:off x="9641115" y="2961188"/>
            <a:ext cx="1494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創建儲存資料用矩陣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3E5431D7-C9CF-44DC-BF42-B8CEB6CAA3EA}"/>
              </a:ext>
            </a:extLst>
          </p:cNvPr>
          <p:cNvCxnSpPr>
            <a:cxnSpLocks/>
          </p:cNvCxnSpPr>
          <p:nvPr/>
        </p:nvCxnSpPr>
        <p:spPr>
          <a:xfrm>
            <a:off x="8174254" y="6494817"/>
            <a:ext cx="146686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23B42020-0443-47DE-8CD0-2903676FB13C}"/>
              </a:ext>
            </a:extLst>
          </p:cNvPr>
          <p:cNvSpPr/>
          <p:nvPr/>
        </p:nvSpPr>
        <p:spPr>
          <a:xfrm>
            <a:off x="1705254" y="6110612"/>
            <a:ext cx="6469000" cy="69514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D851569A-DFFF-4CE8-8B6E-8388A84FD9A4}"/>
              </a:ext>
            </a:extLst>
          </p:cNvPr>
          <p:cNvSpPr txBox="1"/>
          <p:nvPr/>
        </p:nvSpPr>
        <p:spPr>
          <a:xfrm>
            <a:off x="9641115" y="6158951"/>
            <a:ext cx="1494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宣告隨機寬鬆化常數</a:t>
            </a:r>
          </a:p>
        </p:txBody>
      </p:sp>
    </p:spTree>
    <p:extLst>
      <p:ext uri="{BB962C8B-B14F-4D97-AF65-F5344CB8AC3E}">
        <p14:creationId xmlns:p14="http://schemas.microsoft.com/office/powerpoint/2010/main" val="14211947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18883009-0B5E-4FE3-AA89-229196F6DF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250" t="7214"/>
          <a:stretch/>
        </p:blipFill>
        <p:spPr>
          <a:xfrm>
            <a:off x="1415905" y="779524"/>
            <a:ext cx="4435289" cy="4676421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9616958" y="2193757"/>
            <a:ext cx="1699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創建輸出回授轉換矩陣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10268030" y="1283836"/>
            <a:ext cx="19239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印出執行中變量，可以得知迴圈進行次數</a:t>
            </a:r>
          </a:p>
        </p:txBody>
      </p:sp>
      <p:sp>
        <p:nvSpPr>
          <p:cNvPr id="10" name="矩形 9"/>
          <p:cNvSpPr/>
          <p:nvPr/>
        </p:nvSpPr>
        <p:spPr>
          <a:xfrm>
            <a:off x="1366040" y="1557645"/>
            <a:ext cx="5379948" cy="36230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單箭頭接點 10"/>
          <p:cNvCxnSpPr>
            <a:cxnSpLocks/>
            <a:stCxn id="13" idx="3"/>
            <a:endCxn id="16" idx="1"/>
          </p:cNvCxnSpPr>
          <p:nvPr/>
        </p:nvCxnSpPr>
        <p:spPr>
          <a:xfrm flipV="1">
            <a:off x="6745988" y="1097876"/>
            <a:ext cx="1487251" cy="909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366040" y="724666"/>
            <a:ext cx="5379948" cy="76461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單箭頭接點 13"/>
          <p:cNvCxnSpPr>
            <a:cxnSpLocks/>
            <a:stCxn id="10" idx="3"/>
          </p:cNvCxnSpPr>
          <p:nvPr/>
        </p:nvCxnSpPr>
        <p:spPr>
          <a:xfrm>
            <a:off x="6745988" y="1738796"/>
            <a:ext cx="355239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8233239" y="913210"/>
            <a:ext cx="1699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迴圈進行程式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66041" y="1950458"/>
            <a:ext cx="5379948" cy="39236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0" name="直線單箭頭接點 19"/>
          <p:cNvCxnSpPr>
            <a:cxnSpLocks/>
            <a:stCxn id="15" idx="3"/>
          </p:cNvCxnSpPr>
          <p:nvPr/>
        </p:nvCxnSpPr>
        <p:spPr>
          <a:xfrm>
            <a:off x="6745989" y="2146639"/>
            <a:ext cx="1162928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366041" y="2337663"/>
            <a:ext cx="5358132" cy="36230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6" name="直線單箭頭接點 25"/>
          <p:cNvCxnSpPr>
            <a:cxnSpLocks/>
          </p:cNvCxnSpPr>
          <p:nvPr/>
        </p:nvCxnSpPr>
        <p:spPr>
          <a:xfrm flipV="1">
            <a:off x="6747387" y="2569512"/>
            <a:ext cx="2710938" cy="151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7874643" y="1809251"/>
            <a:ext cx="1699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區塊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宣告變數符號</a:t>
            </a:r>
          </a:p>
        </p:txBody>
      </p: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815412"/>
              </p:ext>
            </p:extLst>
          </p:nvPr>
        </p:nvGraphicFramePr>
        <p:xfrm>
          <a:off x="10666951" y="2509551"/>
          <a:ext cx="2714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30" name="物件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6951" y="2509551"/>
                        <a:ext cx="2714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>
            <a:extLst>
              <a:ext uri="{FF2B5EF4-FFF2-40B4-BE49-F238E27FC236}">
                <a16:creationId xmlns:a16="http://schemas.microsoft.com/office/drawing/2014/main" id="{AE3B7F82-EC04-45FD-8B02-51C5F6490257}"/>
              </a:ext>
            </a:extLst>
          </p:cNvPr>
          <p:cNvSpPr/>
          <p:nvPr/>
        </p:nvSpPr>
        <p:spPr>
          <a:xfrm>
            <a:off x="1342825" y="2736886"/>
            <a:ext cx="5381347" cy="34264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115007A2-65DF-41F3-BC4D-1FEA02447261}"/>
              </a:ext>
            </a:extLst>
          </p:cNvPr>
          <p:cNvCxnSpPr>
            <a:cxnSpLocks/>
          </p:cNvCxnSpPr>
          <p:nvPr/>
        </p:nvCxnSpPr>
        <p:spPr>
          <a:xfrm>
            <a:off x="6724172" y="2908209"/>
            <a:ext cx="1041361" cy="899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055EC65F-AD72-419F-BF19-BD5F5EF2F039}"/>
              </a:ext>
            </a:extLst>
          </p:cNvPr>
          <p:cNvSpPr txBox="1"/>
          <p:nvPr/>
        </p:nvSpPr>
        <p:spPr>
          <a:xfrm>
            <a:off x="7822037" y="2708562"/>
            <a:ext cx="20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創建多項式變數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CF839C51-454A-4184-ABE3-7660C864ED2D}"/>
              </a:ext>
            </a:extLst>
          </p:cNvPr>
          <p:cNvSpPr/>
          <p:nvPr/>
        </p:nvSpPr>
        <p:spPr>
          <a:xfrm>
            <a:off x="1366041" y="3110048"/>
            <a:ext cx="5358132" cy="52497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3" name="直線單箭頭接點 42">
            <a:extLst>
              <a:ext uri="{FF2B5EF4-FFF2-40B4-BE49-F238E27FC236}">
                <a16:creationId xmlns:a16="http://schemas.microsoft.com/office/drawing/2014/main" id="{089957D8-8F30-4024-9DB1-AFA9CF49D798}"/>
              </a:ext>
            </a:extLst>
          </p:cNvPr>
          <p:cNvCxnSpPr>
            <a:cxnSpLocks/>
          </p:cNvCxnSpPr>
          <p:nvPr/>
        </p:nvCxnSpPr>
        <p:spPr>
          <a:xfrm>
            <a:off x="6745989" y="3431429"/>
            <a:ext cx="106041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字方塊 44">
            <a:extLst>
              <a:ext uri="{FF2B5EF4-FFF2-40B4-BE49-F238E27FC236}">
                <a16:creationId xmlns:a16="http://schemas.microsoft.com/office/drawing/2014/main" id="{31F34095-CB5B-40F0-B8E6-B4639F406D42}"/>
              </a:ext>
            </a:extLst>
          </p:cNvPr>
          <p:cNvSpPr txBox="1"/>
          <p:nvPr/>
        </p:nvSpPr>
        <p:spPr>
          <a:xfrm>
            <a:off x="7888512" y="3246763"/>
            <a:ext cx="20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OS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穩定條件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BD38A23-380B-4B75-9444-B2029DAF2D7C}"/>
              </a:ext>
            </a:extLst>
          </p:cNvPr>
          <p:cNvSpPr/>
          <p:nvPr/>
        </p:nvSpPr>
        <p:spPr>
          <a:xfrm>
            <a:off x="1325173" y="3658300"/>
            <a:ext cx="5398999" cy="33664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0" name="直線單箭頭接點 49">
            <a:extLst>
              <a:ext uri="{FF2B5EF4-FFF2-40B4-BE49-F238E27FC236}">
                <a16:creationId xmlns:a16="http://schemas.microsoft.com/office/drawing/2014/main" id="{2FA2EAF2-0BE8-4641-B8AA-E8037CE1EAE9}"/>
              </a:ext>
            </a:extLst>
          </p:cNvPr>
          <p:cNvCxnSpPr>
            <a:cxnSpLocks/>
          </p:cNvCxnSpPr>
          <p:nvPr/>
        </p:nvCxnSpPr>
        <p:spPr>
          <a:xfrm>
            <a:off x="6705122" y="3903480"/>
            <a:ext cx="106041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字方塊 50">
            <a:extLst>
              <a:ext uri="{FF2B5EF4-FFF2-40B4-BE49-F238E27FC236}">
                <a16:creationId xmlns:a16="http://schemas.microsoft.com/office/drawing/2014/main" id="{3DD91E77-75EF-483B-AA48-95CAB693D185}"/>
              </a:ext>
            </a:extLst>
          </p:cNvPr>
          <p:cNvSpPr txBox="1"/>
          <p:nvPr/>
        </p:nvSpPr>
        <p:spPr>
          <a:xfrm>
            <a:off x="7847645" y="3718814"/>
            <a:ext cx="204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求解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OS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穩定條件</a:t>
            </a:r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FB6970D1-6006-41A9-B650-38CA87B1E6DC}"/>
              </a:ext>
            </a:extLst>
          </p:cNvPr>
          <p:cNvSpPr/>
          <p:nvPr/>
        </p:nvSpPr>
        <p:spPr>
          <a:xfrm>
            <a:off x="1325173" y="4019229"/>
            <a:ext cx="5398999" cy="33664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6" name="直線單箭頭接點 75">
            <a:extLst>
              <a:ext uri="{FF2B5EF4-FFF2-40B4-BE49-F238E27FC236}">
                <a16:creationId xmlns:a16="http://schemas.microsoft.com/office/drawing/2014/main" id="{96D47127-E3BB-4913-A5BE-B1F321328D31}"/>
              </a:ext>
            </a:extLst>
          </p:cNvPr>
          <p:cNvCxnSpPr>
            <a:cxnSpLocks/>
          </p:cNvCxnSpPr>
          <p:nvPr/>
        </p:nvCxnSpPr>
        <p:spPr>
          <a:xfrm>
            <a:off x="6705122" y="4264409"/>
            <a:ext cx="106041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字方塊 76">
            <a:extLst>
              <a:ext uri="{FF2B5EF4-FFF2-40B4-BE49-F238E27FC236}">
                <a16:creationId xmlns:a16="http://schemas.microsoft.com/office/drawing/2014/main" id="{47797D82-16E1-4FD1-B897-036DD494F486}"/>
              </a:ext>
            </a:extLst>
          </p:cNvPr>
          <p:cNvSpPr txBox="1"/>
          <p:nvPr/>
        </p:nvSpPr>
        <p:spPr>
          <a:xfrm>
            <a:off x="7847645" y="4079743"/>
            <a:ext cx="1182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儲存資料</a:t>
            </a:r>
          </a:p>
        </p:txBody>
      </p:sp>
    </p:spTree>
    <p:extLst>
      <p:ext uri="{BB962C8B-B14F-4D97-AF65-F5344CB8AC3E}">
        <p14:creationId xmlns:p14="http://schemas.microsoft.com/office/powerpoint/2010/main" val="336601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E806E772-9C56-4858-A792-CC1A2BBF7855}"/>
              </a:ext>
            </a:extLst>
          </p:cNvPr>
          <p:cNvCxnSpPr>
            <a:cxnSpLocks/>
          </p:cNvCxnSpPr>
          <p:nvPr/>
        </p:nvCxnSpPr>
        <p:spPr>
          <a:xfrm>
            <a:off x="5513077" y="3411092"/>
            <a:ext cx="15367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DA1A57FC-507F-4A3F-9C49-0AB8DC55A3B6}"/>
              </a:ext>
            </a:extLst>
          </p:cNvPr>
          <p:cNvSpPr/>
          <p:nvPr/>
        </p:nvSpPr>
        <p:spPr>
          <a:xfrm>
            <a:off x="2417921" y="2370012"/>
            <a:ext cx="3095156" cy="211797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46AE8F54-67F8-434F-898A-2774669DE923}"/>
              </a:ext>
            </a:extLst>
          </p:cNvPr>
          <p:cNvSpPr txBox="1"/>
          <p:nvPr/>
        </p:nvSpPr>
        <p:spPr>
          <a:xfrm>
            <a:off x="7186149" y="3226426"/>
            <a:ext cx="2838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印出執行變量，能夠得知矩陣執行次數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D1F3E145-C397-CFA1-4512-0C405D975E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589" y="2638509"/>
            <a:ext cx="2191416" cy="1664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6654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圖片 26">
            <a:extLst>
              <a:ext uri="{FF2B5EF4-FFF2-40B4-BE49-F238E27FC236}">
                <a16:creationId xmlns:a16="http://schemas.microsoft.com/office/drawing/2014/main" id="{E52AE613-5EDB-4F9D-B424-FFB8AF73AC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616" y="761598"/>
            <a:ext cx="8068801" cy="5792008"/>
          </a:xfrm>
          <a:prstGeom prst="rect">
            <a:avLst/>
          </a:prstGeom>
        </p:spPr>
      </p:pic>
      <p:cxnSp>
        <p:nvCxnSpPr>
          <p:cNvPr id="11" name="直線單箭頭接點 10"/>
          <p:cNvCxnSpPr>
            <a:cxnSpLocks/>
          </p:cNvCxnSpPr>
          <p:nvPr/>
        </p:nvCxnSpPr>
        <p:spPr>
          <a:xfrm>
            <a:off x="9425785" y="1206181"/>
            <a:ext cx="833929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347459" y="911171"/>
            <a:ext cx="8078326" cy="64356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0259714" y="883015"/>
            <a:ext cx="1858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初始化與狀態變數獨立之向量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16D45DC-3415-44BA-81E0-F9CD1D716486}"/>
              </a:ext>
            </a:extLst>
          </p:cNvPr>
          <p:cNvSpPr/>
          <p:nvPr/>
        </p:nvSpPr>
        <p:spPr>
          <a:xfrm>
            <a:off x="1347459" y="1544557"/>
            <a:ext cx="8078326" cy="22709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2E0870B6-9DE2-40FA-B90D-85D478544E73}"/>
              </a:ext>
            </a:extLst>
          </p:cNvPr>
          <p:cNvCxnSpPr>
            <a:cxnSpLocks/>
          </p:cNvCxnSpPr>
          <p:nvPr/>
        </p:nvCxnSpPr>
        <p:spPr>
          <a:xfrm>
            <a:off x="9425785" y="1678621"/>
            <a:ext cx="833929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7023EB69-5307-439A-BE30-0DC6B89444EB}"/>
              </a:ext>
            </a:extLst>
          </p:cNvPr>
          <p:cNvSpPr txBox="1"/>
          <p:nvPr/>
        </p:nvSpPr>
        <p:spPr>
          <a:xfrm>
            <a:off x="10259713" y="1501190"/>
            <a:ext cx="1858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宣告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1~x3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對應三個狀態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463A19FE-515B-4347-8020-4B6038AB6B01}"/>
              </a:ext>
            </a:extLst>
          </p:cNvPr>
          <p:cNvSpPr/>
          <p:nvPr/>
        </p:nvSpPr>
        <p:spPr>
          <a:xfrm>
            <a:off x="1347459" y="1779006"/>
            <a:ext cx="8078326" cy="80417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C3F504B6-DC91-4776-B1CD-1B753F684231}"/>
              </a:ext>
            </a:extLst>
          </p:cNvPr>
          <p:cNvCxnSpPr>
            <a:cxnSpLocks/>
          </p:cNvCxnSpPr>
          <p:nvPr/>
        </p:nvCxnSpPr>
        <p:spPr>
          <a:xfrm>
            <a:off x="9425785" y="2391042"/>
            <a:ext cx="833929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2813EE54-F0B4-41D0-A950-79FC8D34AA49}"/>
              </a:ext>
            </a:extLst>
          </p:cNvPr>
          <p:cNvSpPr txBox="1"/>
          <p:nvPr/>
        </p:nvSpPr>
        <p:spPr>
          <a:xfrm>
            <a:off x="10259713" y="2221006"/>
            <a:ext cx="1858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定義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1~s3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852F480A-3F16-4FA5-BC65-0C7021A2225B}"/>
              </a:ext>
            </a:extLst>
          </p:cNvPr>
          <p:cNvSpPr/>
          <p:nvPr/>
        </p:nvSpPr>
        <p:spPr>
          <a:xfrm>
            <a:off x="1347459" y="2835415"/>
            <a:ext cx="8078326" cy="372554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F709CDC6-377A-4F51-9F22-AA6747CD5CCB}"/>
              </a:ext>
            </a:extLst>
          </p:cNvPr>
          <p:cNvCxnSpPr>
            <a:cxnSpLocks/>
          </p:cNvCxnSpPr>
          <p:nvPr/>
        </p:nvCxnSpPr>
        <p:spPr>
          <a:xfrm>
            <a:off x="9401883" y="4749613"/>
            <a:ext cx="833929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F2316CD0-ADE0-4FF6-A95E-E81842EAACCC}"/>
              </a:ext>
            </a:extLst>
          </p:cNvPr>
          <p:cNvSpPr txBox="1"/>
          <p:nvPr/>
        </p:nvSpPr>
        <p:spPr>
          <a:xfrm>
            <a:off x="10235811" y="4579577"/>
            <a:ext cx="1858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設定系統矩陣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5582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F1C88686-AFE5-4BB3-944E-0090C8E057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3014" y="883015"/>
            <a:ext cx="4801270" cy="5029902"/>
          </a:xfrm>
          <a:prstGeom prst="rect">
            <a:avLst/>
          </a:prstGeom>
        </p:spPr>
      </p:pic>
      <p:cxnSp>
        <p:nvCxnSpPr>
          <p:cNvPr id="11" name="直線單箭頭接點 10"/>
          <p:cNvCxnSpPr>
            <a:cxnSpLocks/>
          </p:cNvCxnSpPr>
          <p:nvPr/>
        </p:nvCxnSpPr>
        <p:spPr>
          <a:xfrm>
            <a:off x="9425785" y="2280238"/>
            <a:ext cx="833929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347459" y="911170"/>
            <a:ext cx="8078326" cy="277500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0235810" y="2036335"/>
            <a:ext cx="2031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宣告不確定性矩陣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852F480A-3F16-4FA5-BC65-0C7021A2225B}"/>
              </a:ext>
            </a:extLst>
          </p:cNvPr>
          <p:cNvSpPr/>
          <p:nvPr/>
        </p:nvSpPr>
        <p:spPr>
          <a:xfrm>
            <a:off x="1347459" y="4267200"/>
            <a:ext cx="8078326" cy="14954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9" name="直線單箭頭接點 38">
            <a:extLst>
              <a:ext uri="{FF2B5EF4-FFF2-40B4-BE49-F238E27FC236}">
                <a16:creationId xmlns:a16="http://schemas.microsoft.com/office/drawing/2014/main" id="{F709CDC6-377A-4F51-9F22-AA6747CD5CCB}"/>
              </a:ext>
            </a:extLst>
          </p:cNvPr>
          <p:cNvCxnSpPr>
            <a:cxnSpLocks/>
          </p:cNvCxnSpPr>
          <p:nvPr/>
        </p:nvCxnSpPr>
        <p:spPr>
          <a:xfrm>
            <a:off x="9401881" y="4948909"/>
            <a:ext cx="833929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F2316CD0-ADE0-4FF6-A95E-E81842EAACCC}"/>
              </a:ext>
            </a:extLst>
          </p:cNvPr>
          <p:cNvSpPr txBox="1"/>
          <p:nvPr/>
        </p:nvSpPr>
        <p:spPr>
          <a:xfrm>
            <a:off x="10235810" y="4691746"/>
            <a:ext cx="1858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轉換成穩定條件使用參數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18095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42F16278-D62D-499D-A9D4-CF6FE59086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554" y="1242485"/>
            <a:ext cx="8078327" cy="3772426"/>
          </a:xfrm>
          <a:prstGeom prst="rect">
            <a:avLst/>
          </a:prstGeom>
        </p:spPr>
      </p:pic>
      <p:cxnSp>
        <p:nvCxnSpPr>
          <p:cNvPr id="11" name="直線單箭頭接點 10"/>
          <p:cNvCxnSpPr>
            <a:cxnSpLocks/>
          </p:cNvCxnSpPr>
          <p:nvPr/>
        </p:nvCxnSpPr>
        <p:spPr>
          <a:xfrm>
            <a:off x="9425785" y="3080338"/>
            <a:ext cx="833929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347459" y="949270"/>
            <a:ext cx="8078326" cy="410374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10259714" y="2781372"/>
            <a:ext cx="17894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正交補轉換成穩定條件使用參數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3344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DCCB2F0C-66F3-61A1-F43A-703B19B652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621" y="2148114"/>
            <a:ext cx="7533333" cy="4447619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1F4D9566-F9E7-43FE-8244-5E656D217CD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80380"/>
          <a:stretch/>
        </p:blipFill>
        <p:spPr>
          <a:xfrm>
            <a:off x="220940" y="974354"/>
            <a:ext cx="9021434" cy="10429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242621" y="2148114"/>
            <a:ext cx="7770750" cy="429300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9689958" y="4056088"/>
            <a:ext cx="2502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創建多項式矩陣</a:t>
            </a:r>
          </a:p>
        </p:txBody>
      </p:sp>
      <p:cxnSp>
        <p:nvCxnSpPr>
          <p:cNvPr id="7" name="直線單箭頭接點 6"/>
          <p:cNvCxnSpPr>
            <a:cxnSpLocks/>
            <a:stCxn id="5" idx="3"/>
          </p:cNvCxnSpPr>
          <p:nvPr/>
        </p:nvCxnSpPr>
        <p:spPr>
          <a:xfrm>
            <a:off x="9013371" y="4294616"/>
            <a:ext cx="676587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99620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</TotalTime>
  <Words>317</Words>
  <Application>Microsoft Office PowerPoint</Application>
  <PresentationFormat>寬螢幕</PresentationFormat>
  <Paragraphs>46</Paragraphs>
  <Slides>16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6</vt:i4>
      </vt:variant>
    </vt:vector>
  </HeadingPairs>
  <TitlesOfParts>
    <vt:vector size="24" baseType="lpstr">
      <vt:lpstr>標楷體</vt:lpstr>
      <vt:lpstr>Arial</vt:lpstr>
      <vt:lpstr>Calibri</vt:lpstr>
      <vt:lpstr>Calibri Light</vt:lpstr>
      <vt:lpstr>Times New Roman</vt:lpstr>
      <vt:lpstr>Wingdings</vt:lpstr>
      <vt:lpstr>Office 佈景主題</vt:lpstr>
      <vt:lpstr>Equation</vt:lpstr>
      <vt:lpstr>定理四  分段數為N=2之解空間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wei wei</dc:creator>
  <cp:lastModifiedBy>承志 鍾</cp:lastModifiedBy>
  <cp:revision>123</cp:revision>
  <dcterms:created xsi:type="dcterms:W3CDTF">2020-08-07T14:48:10Z</dcterms:created>
  <dcterms:modified xsi:type="dcterms:W3CDTF">2022-06-08T11:16:16Z</dcterms:modified>
</cp:coreProperties>
</file>